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05AD" w:rsidRDefault="00950FEE" w:rsidP="00950FEE">
      <w:pPr>
        <w:pStyle w:val="berschrift3"/>
        <w:numPr>
          <w:ilvl w:val="0"/>
          <w:numId w:val="0"/>
        </w:numPr>
      </w:pPr>
      <w:bookmarkStart w:id="0" w:name="_Toc348897692"/>
      <w:r>
        <w:t xml:space="preserve">5.2.2. </w:t>
      </w:r>
      <w:r w:rsidR="001A05AD">
        <w:t>Fakultät und Binomialkoeffizient</w:t>
      </w:r>
      <w:bookmarkEnd w:id="0"/>
    </w:p>
    <w:p w:rsidR="001A05AD" w:rsidRDefault="001A05AD" w:rsidP="001A05AD"/>
    <w:p w:rsidR="001A05AD" w:rsidRDefault="001A05AD" w:rsidP="001A05AD">
      <w:r>
        <w:t>Zur Abkürzung von n · (n – 1) · (n – 2) · … · 3 · 2 · 1 schreibt man n!</w:t>
      </w:r>
    </w:p>
    <w:p w:rsidR="001A05AD" w:rsidRDefault="001A05AD" w:rsidP="001A05AD"/>
    <w:p w:rsidR="00950FEE" w:rsidRDefault="001A05AD" w:rsidP="001A05AD">
      <w:pPr>
        <w:pStyle w:val="Definition"/>
      </w:pPr>
      <w:r>
        <w:t>DEF: FAKULTÄT</w:t>
      </w:r>
    </w:p>
    <w:p w:rsidR="00950FEE" w:rsidRDefault="001A05AD" w:rsidP="00950FEE">
      <w:pPr>
        <w:pStyle w:val="Definition"/>
        <w:ind w:left="908"/>
      </w:pPr>
      <w:r>
        <w:t>0! = 1, 1! = 1</w:t>
      </w:r>
    </w:p>
    <w:p w:rsidR="001A05AD" w:rsidRDefault="001A05AD" w:rsidP="00950FEE">
      <w:pPr>
        <w:pStyle w:val="Definition"/>
        <w:ind w:left="908"/>
      </w:pPr>
      <w:r>
        <w:t>n! = n · (n – 1) · (n – 2) · … · 3 · 2 · 1</w:t>
      </w:r>
    </w:p>
    <w:p w:rsidR="001A05AD" w:rsidRDefault="001A05AD" w:rsidP="001A05AD"/>
    <w:p w:rsidR="001A05AD" w:rsidRDefault="001A05AD" w:rsidP="001A05AD">
      <w:r>
        <w:t>Jetzt kann man für die Berechnung der Wahrscheinlichkeit für einen 6er beim Lotto kürzer schreiben:</w:t>
      </w:r>
    </w:p>
    <w:p w:rsidR="001A05AD" w:rsidRDefault="001A05AD" w:rsidP="001A05AD">
      <w:r w:rsidRPr="00DA6BBA">
        <w:rPr>
          <w:position w:val="-24"/>
        </w:rPr>
        <w:object w:dxaOrig="5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.75pt;height:30.75pt" o:ole="">
            <v:imagedata r:id="rId6" o:title=""/>
          </v:shape>
          <o:OLEObject Type="Embed" ProgID="Equation.3" ShapeID="_x0000_i1025" DrawAspect="Content" ObjectID="_1548566230" r:id="rId7"/>
        </w:object>
      </w:r>
    </w:p>
    <w:p w:rsidR="001A05AD" w:rsidRDefault="001A05AD" w:rsidP="001A05AD"/>
    <w:p w:rsidR="001A05AD" w:rsidRDefault="001A05AD" w:rsidP="001A05AD">
      <w:r>
        <w:t>Allgemein gilt:</w:t>
      </w:r>
    </w:p>
    <w:p w:rsidR="001A05AD" w:rsidRDefault="001A05AD" w:rsidP="001A05AD">
      <w:r>
        <w:t>n … Anzahl der Kugeln in einer Lostrommel</w:t>
      </w:r>
    </w:p>
    <w:p w:rsidR="001A05AD" w:rsidRDefault="001A05AD" w:rsidP="001A05AD">
      <w:r>
        <w:t>k … Anzahl der Kugeln, die ohne Zurücklegen gezogen werden</w:t>
      </w:r>
    </w:p>
    <w:p w:rsidR="001A05AD" w:rsidRDefault="001A05AD" w:rsidP="001A05AD"/>
    <w:p w:rsidR="001A05AD" w:rsidRDefault="001A05AD" w:rsidP="001A05AD">
      <w:r>
        <w:t xml:space="preserve">Jetzt gibt der Quotient </w:t>
      </w:r>
      <w:r w:rsidR="00950FEE" w:rsidRPr="00950FEE">
        <w:rPr>
          <w:position w:val="-30"/>
        </w:rPr>
        <w:object w:dxaOrig="940" w:dyaOrig="660">
          <v:shape id="_x0000_i1026" type="#_x0000_t75" style="width:47.25pt;height:33pt" o:ole="">
            <v:imagedata r:id="rId8" o:title=""/>
          </v:shape>
          <o:OLEObject Type="Embed" ProgID="Equation.DSMT4" ShapeID="_x0000_i1026" DrawAspect="Content" ObjectID="_1548566231" r:id="rId9"/>
        </w:object>
      </w:r>
      <w:r>
        <w:t xml:space="preserve"> die Anzahl der möglichen Kombinationen an. Dieser Ausdruck heißt auch </w:t>
      </w:r>
      <w:proofErr w:type="gramStart"/>
      <w:r>
        <w:t xml:space="preserve">Binomialkoeffizient </w:t>
      </w:r>
      <w:proofErr w:type="gramEnd"/>
      <w:r w:rsidR="00950FEE" w:rsidRPr="008A11BD">
        <w:rPr>
          <w:position w:val="-30"/>
        </w:rPr>
        <w:object w:dxaOrig="380" w:dyaOrig="700">
          <v:shape id="_x0000_i1027" type="#_x0000_t75" style="width:18.75pt;height:35.25pt" o:ole="">
            <v:imagedata r:id="rId10" o:title=""/>
          </v:shape>
          <o:OLEObject Type="Embed" ProgID="Equation.DSMT4" ShapeID="_x0000_i1027" DrawAspect="Content" ObjectID="_1548566232" r:id="rId11"/>
        </w:object>
      </w:r>
      <w:r>
        <w:t>.</w:t>
      </w:r>
    </w:p>
    <w:p w:rsidR="001A05AD" w:rsidRDefault="001A05AD" w:rsidP="001A05AD"/>
    <w:p w:rsidR="00950FEE" w:rsidRDefault="001A05AD" w:rsidP="001A05AD">
      <w:pPr>
        <w:pStyle w:val="Definition"/>
      </w:pPr>
      <w:r>
        <w:t xml:space="preserve">DEF: BINOMIALKOEFFIZIENT </w:t>
      </w:r>
      <w:r w:rsidR="00950FEE" w:rsidRPr="008A11BD">
        <w:rPr>
          <w:position w:val="-30"/>
        </w:rPr>
        <w:object w:dxaOrig="400" w:dyaOrig="700">
          <v:shape id="_x0000_i1028" type="#_x0000_t75" style="width:20.25pt;height:35.25pt" o:ole="">
            <v:imagedata r:id="rId12" o:title=""/>
          </v:shape>
          <o:OLEObject Type="Embed" ProgID="Equation.DSMT4" ShapeID="_x0000_i1028" DrawAspect="Content" ObjectID="_1548566233" r:id="rId13"/>
        </w:object>
      </w:r>
    </w:p>
    <w:p w:rsidR="00950FEE" w:rsidRDefault="00950FEE" w:rsidP="00950FEE">
      <w:pPr>
        <w:pStyle w:val="Definition"/>
        <w:ind w:left="908"/>
      </w:pPr>
      <w:r w:rsidRPr="008A11BD">
        <w:rPr>
          <w:position w:val="-10"/>
        </w:rPr>
        <w:object w:dxaOrig="820" w:dyaOrig="300">
          <v:shape id="_x0000_i1029" type="#_x0000_t75" style="width:41.25pt;height:15pt" o:ole="">
            <v:imagedata r:id="rId14" o:title=""/>
          </v:shape>
          <o:OLEObject Type="Embed" ProgID="Equation.DSMT4" ShapeID="_x0000_i1029" DrawAspect="Content" ObjectID="_1548566234" r:id="rId15"/>
        </w:object>
      </w:r>
      <w:r>
        <w:rPr>
          <w:rFonts w:ascii="Mengenzeichen" w:hAnsi="Mengenzeichen"/>
        </w:rPr>
        <w:t>N</w:t>
      </w:r>
      <w:r w:rsidR="001A05AD">
        <w:t xml:space="preserve"> mit k &lt; n gilt:</w:t>
      </w:r>
    </w:p>
    <w:p w:rsidR="001A05AD" w:rsidRPr="00192A35" w:rsidRDefault="00950FEE" w:rsidP="00950FEE">
      <w:pPr>
        <w:pStyle w:val="Definition"/>
        <w:ind w:left="908"/>
      </w:pPr>
      <w:r w:rsidRPr="00950FEE">
        <w:rPr>
          <w:position w:val="-30"/>
        </w:rPr>
        <w:object w:dxaOrig="1520" w:dyaOrig="700">
          <v:shape id="_x0000_i1030" type="#_x0000_t75" style="width:75.75pt;height:35.25pt" o:ole="">
            <v:imagedata r:id="rId16" o:title=""/>
          </v:shape>
          <o:OLEObject Type="Embed" ProgID="Equation.DSMT4" ShapeID="_x0000_i1030" DrawAspect="Content" ObjectID="_1548566235" r:id="rId17"/>
        </w:object>
      </w:r>
    </w:p>
    <w:p w:rsidR="001A05AD" w:rsidRDefault="001A05AD" w:rsidP="001A05AD"/>
    <w:p w:rsidR="00F659BA" w:rsidRDefault="00F659BA" w:rsidP="004F2BB4">
      <w:pPr>
        <w:rPr>
          <w:rFonts w:ascii="Calibri" w:hAnsi="Calibri"/>
          <w:sz w:val="20"/>
        </w:rPr>
      </w:pPr>
    </w:p>
    <w:sectPr w:rsidR="00F659BA" w:rsidSect="00B57F9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4"/>
  </w:num>
  <w:num w:numId="21">
    <w:abstractNumId w:val="19"/>
  </w:num>
  <w:num w:numId="22">
    <w:abstractNumId w:val="10"/>
  </w:num>
  <w:num w:numId="23">
    <w:abstractNumId w:val="30"/>
  </w:num>
  <w:num w:numId="24">
    <w:abstractNumId w:val="20"/>
  </w:num>
  <w:num w:numId="25">
    <w:abstractNumId w:val="27"/>
  </w:num>
  <w:num w:numId="26">
    <w:abstractNumId w:val="21"/>
  </w:num>
  <w:num w:numId="27">
    <w:abstractNumId w:val="12"/>
  </w:num>
  <w:num w:numId="28">
    <w:abstractNumId w:val="11"/>
  </w:num>
  <w:num w:numId="29">
    <w:abstractNumId w:val="17"/>
  </w:num>
  <w:num w:numId="30">
    <w:abstractNumId w:val="23"/>
  </w:num>
  <w:num w:numId="31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C6FD3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B3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5AD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7"/>
    <w:rsid w:val="00222F9B"/>
    <w:rsid w:val="00223FE3"/>
    <w:rsid w:val="002240A1"/>
    <w:rsid w:val="002256A1"/>
    <w:rsid w:val="00225DCC"/>
    <w:rsid w:val="00226C3C"/>
    <w:rsid w:val="00227052"/>
    <w:rsid w:val="00227BB9"/>
    <w:rsid w:val="00230724"/>
    <w:rsid w:val="00233061"/>
    <w:rsid w:val="00234596"/>
    <w:rsid w:val="00234867"/>
    <w:rsid w:val="00234984"/>
    <w:rsid w:val="002362A1"/>
    <w:rsid w:val="002367F7"/>
    <w:rsid w:val="0024089C"/>
    <w:rsid w:val="002410F9"/>
    <w:rsid w:val="0024264E"/>
    <w:rsid w:val="00242D83"/>
    <w:rsid w:val="00243B71"/>
    <w:rsid w:val="0024428C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4D2"/>
    <w:rsid w:val="002F19C1"/>
    <w:rsid w:val="002F20FD"/>
    <w:rsid w:val="002F27D1"/>
    <w:rsid w:val="002F4681"/>
    <w:rsid w:val="002F5523"/>
    <w:rsid w:val="002F682F"/>
    <w:rsid w:val="002F6D4C"/>
    <w:rsid w:val="002F79CF"/>
    <w:rsid w:val="002F7F1C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6B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659F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A82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666B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4EF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9AF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1537"/>
    <w:rsid w:val="00642595"/>
    <w:rsid w:val="00644F4D"/>
    <w:rsid w:val="00645578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6548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65D3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9F9"/>
    <w:rsid w:val="00775AD9"/>
    <w:rsid w:val="007768F1"/>
    <w:rsid w:val="00780E2E"/>
    <w:rsid w:val="0078139D"/>
    <w:rsid w:val="00781E6C"/>
    <w:rsid w:val="00781EF1"/>
    <w:rsid w:val="0078233B"/>
    <w:rsid w:val="007833AE"/>
    <w:rsid w:val="00783B52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1C87"/>
    <w:rsid w:val="007C3937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0FEE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C4A"/>
    <w:rsid w:val="00A9094C"/>
    <w:rsid w:val="00A91213"/>
    <w:rsid w:val="00A91B15"/>
    <w:rsid w:val="00A92F27"/>
    <w:rsid w:val="00A9433D"/>
    <w:rsid w:val="00A9481D"/>
    <w:rsid w:val="00A95445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0CF8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4EFD"/>
    <w:rsid w:val="00AE556D"/>
    <w:rsid w:val="00AE793D"/>
    <w:rsid w:val="00AE7FD1"/>
    <w:rsid w:val="00AF26E5"/>
    <w:rsid w:val="00AF4644"/>
    <w:rsid w:val="00AF62E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57F9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27"/>
    <w:rsid w:val="00BC049D"/>
    <w:rsid w:val="00BC0D82"/>
    <w:rsid w:val="00BC23B4"/>
    <w:rsid w:val="00BC3095"/>
    <w:rsid w:val="00BC388C"/>
    <w:rsid w:val="00BC4E12"/>
    <w:rsid w:val="00BC67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4CC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689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0D60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202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45F4"/>
    <w:rsid w:val="00E255AD"/>
    <w:rsid w:val="00E256DB"/>
    <w:rsid w:val="00E25B03"/>
    <w:rsid w:val="00E26F43"/>
    <w:rsid w:val="00E316FA"/>
    <w:rsid w:val="00E32E34"/>
    <w:rsid w:val="00E32FA6"/>
    <w:rsid w:val="00E335CE"/>
    <w:rsid w:val="00E33A12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57E9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659BA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45578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4557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538E25-C0E4-4569-882B-C509DD75DD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9</Words>
  <Characters>62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2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25:00Z</dcterms:created>
  <dcterms:modified xsi:type="dcterms:W3CDTF">2017-02-14T07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